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Override PartName="/word/theme/themeOverride1.xml" ContentType="application/vnd.openxmlformats-officedocument.themeOverrid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6501" w:rsidRPr="00296501" w:rsidRDefault="00296501" w:rsidP="0029650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6501">
        <w:rPr>
          <w:rFonts w:ascii="Times New Roman" w:hAnsi="Times New Roman" w:cs="Times New Roman"/>
          <w:b/>
          <w:sz w:val="28"/>
          <w:szCs w:val="28"/>
        </w:rPr>
        <w:t>Задача 1.</w:t>
      </w:r>
    </w:p>
    <w:p w:rsidR="00296501" w:rsidRPr="00296501" w:rsidRDefault="00296501" w:rsidP="00296501">
      <w:pPr>
        <w:jc w:val="both"/>
        <w:rPr>
          <w:rFonts w:ascii="Times New Roman" w:hAnsi="Times New Roman" w:cs="Times New Roman"/>
          <w:sz w:val="28"/>
          <w:szCs w:val="28"/>
        </w:rPr>
      </w:pPr>
      <w:r w:rsidRPr="00296501">
        <w:rPr>
          <w:rFonts w:ascii="Times New Roman" w:hAnsi="Times New Roman" w:cs="Times New Roman"/>
          <w:sz w:val="28"/>
          <w:szCs w:val="28"/>
        </w:rPr>
        <w:t>Изменение численности работающих характеризуется следующими данными:</w:t>
      </w: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/>
      </w:tblPr>
      <w:tblGrid>
        <w:gridCol w:w="4700"/>
        <w:gridCol w:w="4715"/>
      </w:tblGrid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Годы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Численность работающих человек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01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46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02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37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03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26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04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17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05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38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51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46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25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09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693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10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681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678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682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13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597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595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15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583</w:t>
            </w:r>
          </w:p>
        </w:tc>
      </w:tr>
    </w:tbl>
    <w:p w:rsidR="00296501" w:rsidRPr="00296501" w:rsidRDefault="00296501" w:rsidP="00296501">
      <w:pPr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96501">
        <w:rPr>
          <w:rFonts w:ascii="Times New Roman" w:hAnsi="Times New Roman" w:cs="Times New Roman"/>
          <w:sz w:val="28"/>
          <w:szCs w:val="28"/>
        </w:rPr>
        <w:t>Определить вид динамического ряда.</w:t>
      </w:r>
    </w:p>
    <w:p w:rsidR="00296501" w:rsidRPr="00296501" w:rsidRDefault="00296501" w:rsidP="00296501">
      <w:pPr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96501">
        <w:rPr>
          <w:rFonts w:ascii="Times New Roman" w:hAnsi="Times New Roman" w:cs="Times New Roman"/>
          <w:sz w:val="28"/>
          <w:szCs w:val="28"/>
        </w:rPr>
        <w:t>Определить аналитические показатели динамики: абсолютный прирост, темп роста и прироста (цепные и базисные), абсолютное содержание 1% прироста. Результаты оформить таблицей.</w:t>
      </w:r>
    </w:p>
    <w:p w:rsidR="00296501" w:rsidRPr="00296501" w:rsidRDefault="00296501" w:rsidP="00296501">
      <w:pPr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96501">
        <w:rPr>
          <w:rFonts w:ascii="Times New Roman" w:hAnsi="Times New Roman" w:cs="Times New Roman"/>
          <w:sz w:val="28"/>
          <w:szCs w:val="28"/>
        </w:rPr>
        <w:t>Определить динамические средние за период.</w:t>
      </w:r>
    </w:p>
    <w:p w:rsidR="00296501" w:rsidRPr="00296501" w:rsidRDefault="00296501" w:rsidP="00296501">
      <w:pPr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96501">
        <w:rPr>
          <w:rFonts w:ascii="Times New Roman" w:hAnsi="Times New Roman" w:cs="Times New Roman"/>
          <w:sz w:val="28"/>
          <w:szCs w:val="28"/>
        </w:rPr>
        <w:lastRenderedPageBreak/>
        <w:t>Для определения тенденции изменения численности работающих произведите аналитическое выравнивание и выразите общую тенденцию соответствующим математическим уравнением.</w:t>
      </w:r>
    </w:p>
    <w:p w:rsidR="00296501" w:rsidRPr="00296501" w:rsidRDefault="00296501" w:rsidP="00296501">
      <w:pPr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96501">
        <w:rPr>
          <w:rFonts w:ascii="Times New Roman" w:hAnsi="Times New Roman" w:cs="Times New Roman"/>
          <w:sz w:val="28"/>
          <w:szCs w:val="28"/>
        </w:rPr>
        <w:t>Определить выровненные (теоретические) уровни ряда динамики и нанести их на график – с фактическими данными.</w:t>
      </w:r>
    </w:p>
    <w:p w:rsidR="00296501" w:rsidRPr="00296501" w:rsidRDefault="00296501" w:rsidP="00296501">
      <w:pPr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96501">
        <w:rPr>
          <w:rFonts w:ascii="Times New Roman" w:hAnsi="Times New Roman" w:cs="Times New Roman"/>
          <w:sz w:val="28"/>
          <w:szCs w:val="28"/>
        </w:rPr>
        <w:t>Предполагая, что выявленная тенденция сохранится в будущем, определить ожидаемую численность работающих на ближайшие 5 лет.</w:t>
      </w:r>
    </w:p>
    <w:p w:rsidR="00296501" w:rsidRDefault="00296501" w:rsidP="00FC770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</w:t>
      </w:r>
    </w:p>
    <w:p w:rsidR="00296501" w:rsidRDefault="00296501" w:rsidP="00296501">
      <w:pPr>
        <w:jc w:val="both"/>
        <w:rPr>
          <w:rFonts w:ascii="Times New Roman" w:hAnsi="Times New Roman" w:cs="Times New Roman"/>
          <w:sz w:val="28"/>
          <w:szCs w:val="28"/>
        </w:rPr>
      </w:pPr>
      <w:r w:rsidRPr="00296501">
        <w:rPr>
          <w:rFonts w:ascii="Times New Roman" w:hAnsi="Times New Roman" w:cs="Times New Roman"/>
          <w:sz w:val="28"/>
          <w:szCs w:val="28"/>
        </w:rPr>
        <w:t>Для наглядности построим гистограмму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96501" w:rsidRDefault="00296501" w:rsidP="0029650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5600700" cy="332422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00700" cy="332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Имеем дело с моментным рядом динамики с равноотстоящими уровнями.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 xml:space="preserve">Абсолютные приросты определяются как разность между двумя уровнями динамического ряд и показывают, насколько данный уровень превышает уровень, принятый за базу сравнения. 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lastRenderedPageBreak/>
        <w:t>Базисные абсолютные приросты определяются при сравнении с переменной базой (базисный период), по формуле: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151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8.75pt" o:ole="">
            <v:imagedata r:id="rId8" o:title=""/>
          </v:shape>
          <o:OLEObject Type="Embed" ProgID="Equation.DSMT4" ShapeID="_x0000_i1025" DrawAspect="Content" ObjectID="_1616913733" r:id="rId9"/>
        </w:objec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Цепные абсолютные приросты определяются при сравнении с переменной базой, по формуле: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1470" w:dyaOrig="405">
          <v:shape id="_x0000_i1026" type="#_x0000_t75" style="width:73.5pt;height:20.25pt" o:ole="">
            <v:imagedata r:id="rId10" o:title=""/>
          </v:shape>
          <o:OLEObject Type="Embed" ProgID="Equation.DSMT4" ShapeID="_x0000_i1026" DrawAspect="Content" ObjectID="_1616913734" r:id="rId11"/>
        </w:objec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Рассчитываем базисные абсолютные приросты, за базис</w:t>
      </w:r>
      <w:r>
        <w:rPr>
          <w:rFonts w:ascii="Times New Roman" w:hAnsi="Times New Roman" w:cs="Times New Roman"/>
          <w:sz w:val="28"/>
          <w:szCs w:val="28"/>
        </w:rPr>
        <w:t>ный период принимаем 1 год (2001</w:t>
      </w:r>
      <w:r w:rsidRPr="00FC7704">
        <w:rPr>
          <w:rFonts w:ascii="Times New Roman" w:hAnsi="Times New Roman" w:cs="Times New Roman"/>
          <w:sz w:val="28"/>
          <w:szCs w:val="28"/>
        </w:rPr>
        <w:t>) и соответствующее ему значение численности 746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86"/>
        <w:gridCol w:w="4785"/>
      </w:tblGrid>
      <w:tr w:rsidR="00FC7704" w:rsidRPr="00FC7704" w:rsidTr="00FC7704"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C7704">
              <w:rPr>
                <w:rFonts w:ascii="Times New Roman" w:hAnsi="Times New Roman" w:cs="Times New Roman"/>
                <w:sz w:val="28"/>
                <w:szCs w:val="28"/>
              </w:rPr>
              <w:br w:type="page"/>
              <w:t>Базисные</w:t>
            </w:r>
          </w:p>
        </w:tc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C7704">
              <w:rPr>
                <w:rFonts w:ascii="Times New Roman" w:hAnsi="Times New Roman" w:cs="Times New Roman"/>
                <w:sz w:val="28"/>
                <w:szCs w:val="28"/>
              </w:rPr>
              <w:t>Цепные</w:t>
            </w:r>
          </w:p>
        </w:tc>
      </w:tr>
      <w:tr w:rsidR="00FC7704" w:rsidRPr="00FC7704" w:rsidTr="00FC7704"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C7704">
              <w:rPr>
                <w:rFonts w:ascii="Times New Roman" w:hAnsi="Times New Roman" w:cs="Times New Roman"/>
                <w:sz w:val="28"/>
                <w:szCs w:val="28"/>
              </w:rPr>
              <w:object w:dxaOrig="3090" w:dyaOrig="2850">
                <v:shape id="_x0000_i1027" type="#_x0000_t75" style="width:154.5pt;height:142.5pt" o:ole="">
                  <v:imagedata r:id="rId12" o:title=""/>
                </v:shape>
                <o:OLEObject Type="Embed" ProgID="Equation.DSMT4" ShapeID="_x0000_i1027" DrawAspect="Content" ObjectID="_1616913735" r:id="rId13"/>
              </w:object>
            </w:r>
          </w:p>
        </w:tc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C7704">
              <w:rPr>
                <w:rFonts w:ascii="Times New Roman" w:hAnsi="Times New Roman" w:cs="Times New Roman"/>
                <w:sz w:val="28"/>
                <w:szCs w:val="28"/>
              </w:rPr>
              <w:object w:dxaOrig="3045" w:dyaOrig="2850">
                <v:shape id="_x0000_i1028" type="#_x0000_t75" style="width:152.25pt;height:142.5pt" o:ole="">
                  <v:imagedata r:id="rId14" o:title=""/>
                </v:shape>
                <o:OLEObject Type="Embed" ProgID="Equation.DSMT4" ShapeID="_x0000_i1028" DrawAspect="Content" ObjectID="_1616913736" r:id="rId15"/>
              </w:object>
            </w:r>
          </w:p>
        </w:tc>
      </w:tr>
    </w:tbl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Определим среднегодовой темп роста.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Относительные величины динамики принято называть темпами роста – темпами динамики (Т).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 xml:space="preserve">Цепные темпы роста  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1605" w:dyaOrig="690">
          <v:shape id="_x0000_i1029" type="#_x0000_t75" style="width:80.25pt;height:34.5pt" o:ole="">
            <v:imagedata r:id="rId16" o:title=""/>
          </v:shape>
          <o:OLEObject Type="Embed" ProgID="Equation.DSMT4" ShapeID="_x0000_i1029" DrawAspect="Content" ObjectID="_1616913737" r:id="rId17"/>
        </w:object>
      </w:r>
      <w:r w:rsidRPr="00FC7704">
        <w:rPr>
          <w:rFonts w:ascii="Times New Roman" w:hAnsi="Times New Roman" w:cs="Times New Roman"/>
          <w:sz w:val="28"/>
          <w:szCs w:val="28"/>
        </w:rPr>
        <w:t xml:space="preserve">;   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1620" w:dyaOrig="690">
          <v:shape id="_x0000_i1030" type="#_x0000_t75" style="width:81pt;height:34.5pt" o:ole="">
            <v:imagedata r:id="rId18" o:title=""/>
          </v:shape>
          <o:OLEObject Type="Embed" ProgID="Equation.DSMT4" ShapeID="_x0000_i1030" DrawAspect="Content" ObjectID="_1616913738" r:id="rId19"/>
        </w:object>
      </w:r>
      <w:r w:rsidRPr="00FC7704">
        <w:rPr>
          <w:rFonts w:ascii="Times New Roman" w:hAnsi="Times New Roman" w:cs="Times New Roman"/>
          <w:sz w:val="28"/>
          <w:szCs w:val="28"/>
        </w:rPr>
        <w:t xml:space="preserve">;   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1605" w:dyaOrig="690">
          <v:shape id="_x0000_i1031" type="#_x0000_t75" style="width:80.25pt;height:34.5pt" o:ole="">
            <v:imagedata r:id="rId20" o:title=""/>
          </v:shape>
          <o:OLEObject Type="Embed" ProgID="Equation.DSMT4" ShapeID="_x0000_i1031" DrawAspect="Content" ObjectID="_1616913739" r:id="rId21"/>
        </w:object>
      </w:r>
      <w:r w:rsidRPr="00FC7704">
        <w:rPr>
          <w:rFonts w:ascii="Times New Roman" w:hAnsi="Times New Roman" w:cs="Times New Roman"/>
          <w:sz w:val="28"/>
          <w:szCs w:val="28"/>
        </w:rPr>
        <w:t xml:space="preserve">;   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1620" w:dyaOrig="690">
          <v:shape id="_x0000_i1032" type="#_x0000_t75" style="width:81pt;height:34.5pt" o:ole="">
            <v:imagedata r:id="rId22" o:title=""/>
          </v:shape>
          <o:OLEObject Type="Embed" ProgID="Equation.DSMT4" ShapeID="_x0000_i1032" DrawAspect="Content" ObjectID="_1616913740" r:id="rId23"/>
        </w:objec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Базисные темпы роста - за основу принимается постоянная база сравнения, т.е. начальный уровень ряда динамики.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1605" w:dyaOrig="690">
          <v:shape id="_x0000_i1033" type="#_x0000_t75" style="width:80.25pt;height:34.5pt" o:ole="">
            <v:imagedata r:id="rId24" o:title=""/>
          </v:shape>
          <o:OLEObject Type="Embed" ProgID="Equation.DSMT4" ShapeID="_x0000_i1033" DrawAspect="Content" ObjectID="_1616913741" r:id="rId25"/>
        </w:object>
      </w:r>
      <w:r w:rsidRPr="00FC7704">
        <w:rPr>
          <w:rFonts w:ascii="Times New Roman" w:hAnsi="Times New Roman" w:cs="Times New Roman"/>
          <w:sz w:val="28"/>
          <w:szCs w:val="28"/>
        </w:rPr>
        <w:t xml:space="preserve">;   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1620" w:dyaOrig="690">
          <v:shape id="_x0000_i1034" type="#_x0000_t75" style="width:81pt;height:34.5pt" o:ole="">
            <v:imagedata r:id="rId26" o:title=""/>
          </v:shape>
          <o:OLEObject Type="Embed" ProgID="Equation.DSMT4" ShapeID="_x0000_i1034" DrawAspect="Content" ObjectID="_1616913742" r:id="rId27"/>
        </w:object>
      </w:r>
      <w:r w:rsidRPr="00FC7704">
        <w:rPr>
          <w:rFonts w:ascii="Times New Roman" w:hAnsi="Times New Roman" w:cs="Times New Roman"/>
          <w:sz w:val="28"/>
          <w:szCs w:val="28"/>
        </w:rPr>
        <w:t xml:space="preserve">;   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1605" w:dyaOrig="690">
          <v:shape id="_x0000_i1035" type="#_x0000_t75" style="width:80.25pt;height:34.5pt" o:ole="">
            <v:imagedata r:id="rId28" o:title=""/>
          </v:shape>
          <o:OLEObject Type="Embed" ProgID="Equation.DSMT4" ShapeID="_x0000_i1035" DrawAspect="Content" ObjectID="_1616913743" r:id="rId29"/>
        </w:object>
      </w:r>
      <w:r w:rsidRPr="00FC7704">
        <w:rPr>
          <w:rFonts w:ascii="Times New Roman" w:hAnsi="Times New Roman" w:cs="Times New Roman"/>
          <w:sz w:val="28"/>
          <w:szCs w:val="28"/>
        </w:rPr>
        <w:t xml:space="preserve">;   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1620" w:dyaOrig="690">
          <v:shape id="_x0000_i1036" type="#_x0000_t75" style="width:81pt;height:34.5pt" o:ole="">
            <v:imagedata r:id="rId30" o:title=""/>
          </v:shape>
          <o:OLEObject Type="Embed" ProgID="Equation.DSMT4" ShapeID="_x0000_i1036" DrawAspect="Content" ObjectID="_1616913744" r:id="rId31"/>
        </w:objec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 xml:space="preserve">Вычислим темпы динамики. Результаты запишем в таблицу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61"/>
        <w:gridCol w:w="2263"/>
        <w:gridCol w:w="1376"/>
        <w:gridCol w:w="2263"/>
        <w:gridCol w:w="1708"/>
      </w:tblGrid>
      <w:tr w:rsidR="00FC7704" w:rsidRPr="00FC7704" w:rsidTr="00FC7704">
        <w:trPr>
          <w:jc w:val="center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Исходные данные</w:t>
            </w: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Цепные темпы роста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(*100%)</w:t>
            </w: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Базисные темпы роста</w:t>
            </w: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(*100%)</w:t>
            </w:r>
          </w:p>
        </w:tc>
      </w:tr>
      <w:tr w:rsidR="00FC7704" w:rsidRPr="00FC7704" w:rsidTr="00FC7704">
        <w:trPr>
          <w:jc w:val="center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46</w:t>
            </w: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C7704" w:rsidRPr="00FC7704" w:rsidTr="00FC7704">
        <w:trPr>
          <w:jc w:val="center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37</w:t>
            </w: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37/746=0,9879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79</w:t>
            </w: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37/746=0,9879</w:t>
            </w: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79</w:t>
            </w:r>
          </w:p>
        </w:tc>
      </w:tr>
      <w:tr w:rsidR="00FC7704" w:rsidRPr="00FC7704" w:rsidTr="00FC7704">
        <w:trPr>
          <w:jc w:val="center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26</w:t>
            </w: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26/737=0,9851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51</w:t>
            </w: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26/746=0,9732</w:t>
            </w: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7,32</w:t>
            </w:r>
          </w:p>
        </w:tc>
      </w:tr>
      <w:tr w:rsidR="00FC7704" w:rsidRPr="00FC7704" w:rsidTr="00FC7704">
        <w:trPr>
          <w:jc w:val="center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17</w:t>
            </w: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17/726=0,9876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76</w:t>
            </w: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17/746=0,9611</w:t>
            </w: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6,11</w:t>
            </w:r>
          </w:p>
        </w:tc>
      </w:tr>
      <w:tr w:rsidR="00FC7704" w:rsidRPr="00FC7704" w:rsidTr="00FC7704">
        <w:trPr>
          <w:jc w:val="center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38</w:t>
            </w: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38/717=1,0293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102,93</w:t>
            </w: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38/746=0,9893</w:t>
            </w: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93</w:t>
            </w:r>
          </w:p>
        </w:tc>
      </w:tr>
      <w:tr w:rsidR="00FC7704" w:rsidRPr="00FC7704" w:rsidTr="00FC7704">
        <w:trPr>
          <w:jc w:val="center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….</w:t>
            </w: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lastRenderedPageBreak/>
        <w:t>Темп прироста в рядах динамики характеризует относительную скорость изменения уровня ряда в единицу времени и рассчитывается отношением абсолютного прироста к уровню, принятому за базу сравнения.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Для вычисления темпов прироста воспользуемся формулой: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2730" w:dyaOrig="375">
          <v:shape id="_x0000_i1037" type="#_x0000_t75" style="width:136.5pt;height:18.75pt" o:ole="">
            <v:imagedata r:id="rId32" o:title=""/>
          </v:shape>
          <o:OLEObject Type="Embed" ProgID="Equation.DSMT4" ShapeID="_x0000_i1037" DrawAspect="Content" ObjectID="_1616913745" r:id="rId33"/>
        </w:objec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943"/>
        <w:gridCol w:w="3314"/>
        <w:gridCol w:w="3314"/>
      </w:tblGrid>
      <w:tr w:rsidR="00FC7704" w:rsidRPr="00FC7704" w:rsidTr="00FC7704">
        <w:trPr>
          <w:jc w:val="center"/>
        </w:trPr>
        <w:tc>
          <w:tcPr>
            <w:tcW w:w="1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Исходные данные</w:t>
            </w:r>
          </w:p>
        </w:tc>
        <w:tc>
          <w:tcPr>
            <w:tcW w:w="1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Цепные темпы прироста (%)</w:t>
            </w:r>
          </w:p>
        </w:tc>
        <w:tc>
          <w:tcPr>
            <w:tcW w:w="1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Базисные темпы прироста (%)</w:t>
            </w:r>
          </w:p>
        </w:tc>
      </w:tr>
      <w:tr w:rsidR="00FC7704" w:rsidRPr="00FC7704" w:rsidTr="00FC7704">
        <w:trPr>
          <w:jc w:val="center"/>
        </w:trPr>
        <w:tc>
          <w:tcPr>
            <w:tcW w:w="1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46</w:t>
            </w:r>
          </w:p>
        </w:tc>
        <w:tc>
          <w:tcPr>
            <w:tcW w:w="1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6E59" w:rsidRPr="00FC7704" w:rsidRDefault="00AC6E59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6E59" w:rsidRPr="00FC7704" w:rsidRDefault="00AC6E59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C7704" w:rsidRPr="00FC7704" w:rsidTr="00FC7704">
        <w:trPr>
          <w:jc w:val="center"/>
        </w:trPr>
        <w:tc>
          <w:tcPr>
            <w:tcW w:w="1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37</w:t>
            </w:r>
          </w:p>
        </w:tc>
        <w:tc>
          <w:tcPr>
            <w:tcW w:w="1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79-100=-1,21</w:t>
            </w:r>
          </w:p>
        </w:tc>
        <w:tc>
          <w:tcPr>
            <w:tcW w:w="1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79-100=-1,21</w:t>
            </w:r>
          </w:p>
        </w:tc>
      </w:tr>
      <w:tr w:rsidR="00FC7704" w:rsidRPr="00FC7704" w:rsidTr="00FC7704">
        <w:trPr>
          <w:jc w:val="center"/>
        </w:trPr>
        <w:tc>
          <w:tcPr>
            <w:tcW w:w="1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26</w:t>
            </w:r>
          </w:p>
        </w:tc>
        <w:tc>
          <w:tcPr>
            <w:tcW w:w="1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51-100=-1,49</w:t>
            </w:r>
          </w:p>
        </w:tc>
        <w:tc>
          <w:tcPr>
            <w:tcW w:w="1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7,32-100=-2,68</w:t>
            </w:r>
          </w:p>
        </w:tc>
      </w:tr>
      <w:tr w:rsidR="00FC7704" w:rsidRPr="00FC7704" w:rsidTr="00FC7704">
        <w:trPr>
          <w:jc w:val="center"/>
        </w:trPr>
        <w:tc>
          <w:tcPr>
            <w:tcW w:w="1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17</w:t>
            </w:r>
          </w:p>
        </w:tc>
        <w:tc>
          <w:tcPr>
            <w:tcW w:w="1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76-100=-1,24</w:t>
            </w:r>
          </w:p>
        </w:tc>
        <w:tc>
          <w:tcPr>
            <w:tcW w:w="1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6,11-100=-3,89</w:t>
            </w:r>
          </w:p>
        </w:tc>
      </w:tr>
      <w:tr w:rsidR="00FC7704" w:rsidRPr="00FC7704" w:rsidTr="00FC7704">
        <w:trPr>
          <w:jc w:val="center"/>
        </w:trPr>
        <w:tc>
          <w:tcPr>
            <w:tcW w:w="1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38</w:t>
            </w:r>
          </w:p>
        </w:tc>
        <w:tc>
          <w:tcPr>
            <w:tcW w:w="1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102,93-100= 2,93</w:t>
            </w:r>
          </w:p>
        </w:tc>
        <w:tc>
          <w:tcPr>
            <w:tcW w:w="1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93-100=-1,07</w:t>
            </w:r>
          </w:p>
        </w:tc>
      </w:tr>
    </w:tbl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Средний уровень вычислим по средней хронологической.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6150" w:dyaOrig="2160">
          <v:shape id="_x0000_i1038" type="#_x0000_t75" style="width:307.5pt;height:108pt" o:ole="">
            <v:imagedata r:id="rId34" o:title=""/>
          </v:shape>
          <o:OLEObject Type="Embed" ProgID="Equation.DSMT4" ShapeID="_x0000_i1038" DrawAspect="Content" ObjectID="_1616913746" r:id="rId35"/>
        </w:objec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Вывод: Средняя численность работающих за рассматриваемый период = 97,27.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Результирующая таблица.</w:t>
      </w:r>
    </w:p>
    <w:tbl>
      <w:tblPr>
        <w:tblW w:w="5000" w:type="pct"/>
        <w:tblLook w:val="04A0"/>
      </w:tblPr>
      <w:tblGrid>
        <w:gridCol w:w="812"/>
        <w:gridCol w:w="1649"/>
        <w:gridCol w:w="1383"/>
        <w:gridCol w:w="1066"/>
        <w:gridCol w:w="1287"/>
        <w:gridCol w:w="1034"/>
        <w:gridCol w:w="1305"/>
        <w:gridCol w:w="1035"/>
      </w:tblGrid>
      <w:tr w:rsidR="00FC7704" w:rsidRPr="00FC7704" w:rsidTr="00FC7704">
        <w:trPr>
          <w:trHeight w:val="600"/>
        </w:trPr>
        <w:tc>
          <w:tcPr>
            <w:tcW w:w="42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Год</w:t>
            </w:r>
          </w:p>
        </w:tc>
        <w:tc>
          <w:tcPr>
            <w:tcW w:w="86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Численность</w:t>
            </w:r>
          </w:p>
        </w:tc>
        <w:tc>
          <w:tcPr>
            <w:tcW w:w="1252" w:type="pct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000000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Абсолютный прирост</w:t>
            </w:r>
          </w:p>
        </w:tc>
        <w:tc>
          <w:tcPr>
            <w:tcW w:w="1222" w:type="pct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000000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Темпы роста</w:t>
            </w:r>
          </w:p>
        </w:tc>
        <w:tc>
          <w:tcPr>
            <w:tcW w:w="1231" w:type="pct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000000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Темпы прироста</w:t>
            </w:r>
          </w:p>
        </w:tc>
      </w:tr>
      <w:tr w:rsidR="00FC7704" w:rsidRPr="00FC7704" w:rsidTr="00FC7704">
        <w:trPr>
          <w:trHeight w:val="3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базисный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цепной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базисный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цепной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базисный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цепной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1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46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02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37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9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9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79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79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,2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,21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3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26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2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1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7,32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51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2,68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,49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4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17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29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9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6,1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76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3,89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,24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5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38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8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93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102,93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,07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,93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51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100,67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101,76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0,67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1,76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46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5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100,0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9,33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0,67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25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2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21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7,18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7,18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2,82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2,82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9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693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53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32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2,9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5,59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7,1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4,41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0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681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65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2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1,29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27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8,7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,73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678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68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3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0,88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9,56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9,12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0,44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682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64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1,42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100,59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8,58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0,59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3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597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49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85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80,03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87,54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9,97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2,46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595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5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2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9,76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9,66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20,24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0,34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5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583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63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2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8,15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7,98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21,85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2,02</w:t>
            </w:r>
          </w:p>
        </w:tc>
      </w:tr>
    </w:tbl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Вычислим средние величины.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 xml:space="preserve">Среднегодовой абсолютный прирост – характеризует среднюю скорость изменения уровня ряда в единицу времени и рассчитывается делением цепных абсолютных приростов на их число, т.е. 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3240" w:dyaOrig="615">
          <v:shape id="_x0000_i1039" type="#_x0000_t75" style="width:162pt;height:30.75pt" o:ole="">
            <v:imagedata r:id="rId36" o:title=""/>
          </v:shape>
          <o:OLEObject Type="Embed" ProgID="Equation.DSMT4" ShapeID="_x0000_i1039" DrawAspect="Content" ObjectID="_1616913747" r:id="rId37"/>
        </w:objec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Вывод: В рассматриваемый период численность падает в среднем  на 11,64 чел.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 xml:space="preserve">Определим среднегодовой темп роста. 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lastRenderedPageBreak/>
        <w:t>Среднегодовой темп роста рассчитывается по формуле средней геометрической из цепных темпов роста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4425" w:dyaOrig="450">
          <v:shape id="_x0000_i1040" type="#_x0000_t75" style="width:221.25pt;height:22.5pt" o:ole="">
            <v:imagedata r:id="rId38" o:title=""/>
          </v:shape>
          <o:OLEObject Type="Embed" ProgID="Equation.DSMT4" ShapeID="_x0000_i1040" DrawAspect="Content" ObjectID="_1616913748" r:id="rId39"/>
        </w:objec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C7704">
        <w:rPr>
          <w:rFonts w:ascii="Times New Roman" w:hAnsi="Times New Roman" w:cs="Times New Roman"/>
          <w:sz w:val="28"/>
          <w:szCs w:val="28"/>
          <w:lang w:val="en-US"/>
        </w:rPr>
        <w:object w:dxaOrig="2490" w:dyaOrig="420">
          <v:shape id="_x0000_i1041" type="#_x0000_t75" style="width:124.5pt;height:21pt" o:ole="">
            <v:imagedata r:id="rId40" o:title=""/>
          </v:shape>
          <o:OLEObject Type="Embed" ProgID="Equation.DSMT4" ShapeID="_x0000_i1041" DrawAspect="Content" ObjectID="_1616913749" r:id="rId41"/>
        </w:objec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Определим среднегодовой темп прироста.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4440" w:dyaOrig="1125">
          <v:shape id="_x0000_i1042" type="#_x0000_t75" style="width:222pt;height:56.25pt" o:ole="">
            <v:imagedata r:id="rId42" o:title=""/>
          </v:shape>
          <o:OLEObject Type="Embed" ProgID="Equation.DSMT4" ShapeID="_x0000_i1042" DrawAspect="Content" ObjectID="_1616913750" r:id="rId43"/>
        </w:objec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Вывод: За период численность рабочих ежегодно падает на 1,75%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85"/>
        <w:gridCol w:w="4786"/>
      </w:tblGrid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Годы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Численность работающих человек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01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746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02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737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03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726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04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717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05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738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06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751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07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746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08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725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09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693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10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681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11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678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12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682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13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597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14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595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15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583</w:t>
            </w:r>
          </w:p>
        </w:tc>
      </w:tr>
    </w:tbl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  <w:r w:rsidRPr="00560556">
        <w:rPr>
          <w:rFonts w:ascii="Times New Roman" w:hAnsi="Times New Roman" w:cs="Times New Roman"/>
          <w:sz w:val="28"/>
          <w:szCs w:val="28"/>
        </w:rPr>
        <w:t>Можем предположить о линейной зависимости показателя численности от времени.</w:t>
      </w:r>
    </w:p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  <w:r w:rsidRPr="00560556">
        <w:rPr>
          <w:rFonts w:ascii="Times New Roman" w:hAnsi="Times New Roman" w:cs="Times New Roman"/>
          <w:sz w:val="28"/>
          <w:szCs w:val="28"/>
        </w:rPr>
        <w:t>Проведем аналитическое выравнивание ряда методом наименьших квадратов.</w:t>
      </w:r>
    </w:p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  <w:r w:rsidRPr="00560556">
        <w:rPr>
          <w:rFonts w:ascii="Times New Roman" w:hAnsi="Times New Roman" w:cs="Times New Roman"/>
          <w:sz w:val="28"/>
          <w:szCs w:val="28"/>
        </w:rPr>
        <w:t xml:space="preserve">Линейная модель имеет вид:  </w:t>
      </w:r>
      <w:r w:rsidRPr="00560556">
        <w:rPr>
          <w:rFonts w:ascii="Times New Roman" w:hAnsi="Times New Roman" w:cs="Times New Roman"/>
          <w:sz w:val="28"/>
          <w:szCs w:val="28"/>
        </w:rPr>
        <w:object w:dxaOrig="1380" w:dyaOrig="360">
          <v:shape id="_x0000_i1043" type="#_x0000_t75" style="width:69pt;height:18pt" o:ole="">
            <v:imagedata r:id="rId44" o:title=""/>
          </v:shape>
          <o:OLEObject Type="Embed" ProgID="Equation.DSMT4" ShapeID="_x0000_i1043" DrawAspect="Content" ObjectID="_1616913751" r:id="rId45"/>
        </w:object>
      </w:r>
    </w:p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  <w:r w:rsidRPr="00560556">
        <w:rPr>
          <w:rFonts w:ascii="Times New Roman" w:hAnsi="Times New Roman" w:cs="Times New Roman"/>
          <w:sz w:val="28"/>
          <w:szCs w:val="28"/>
        </w:rPr>
        <w:t>Методом наименьших квадратов вычислим параметры линейной регрессии:</w:t>
      </w:r>
    </w:p>
    <w:tbl>
      <w:tblPr>
        <w:tblW w:w="5000" w:type="pct"/>
        <w:jc w:val="center"/>
        <w:tblLook w:val="04A0"/>
      </w:tblPr>
      <w:tblGrid>
        <w:gridCol w:w="1806"/>
        <w:gridCol w:w="1806"/>
        <w:gridCol w:w="1805"/>
        <w:gridCol w:w="2167"/>
        <w:gridCol w:w="1987"/>
      </w:tblGrid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t</w:t>
            </w:r>
          </w:p>
        </w:tc>
        <w:tc>
          <w:tcPr>
            <w:tcW w:w="94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Y</w:t>
            </w:r>
          </w:p>
        </w:tc>
        <w:tc>
          <w:tcPr>
            <w:tcW w:w="94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t²</w:t>
            </w:r>
          </w:p>
        </w:tc>
        <w:tc>
          <w:tcPr>
            <w:tcW w:w="11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Y²</w:t>
            </w:r>
          </w:p>
        </w:tc>
        <w:tc>
          <w:tcPr>
            <w:tcW w:w="10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t·Y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46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56516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46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37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43169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474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26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27076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2178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17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14089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2868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38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44644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3690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51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64001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4506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46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49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56516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222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25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4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25625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800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93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81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480249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237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81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463761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810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78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21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459684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458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82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44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465124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8184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97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69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356409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761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95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96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354025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8330</w:t>
            </w:r>
          </w:p>
        </w:tc>
      </w:tr>
      <w:tr w:rsidR="00560556" w:rsidRPr="00560556" w:rsidTr="00560556">
        <w:trPr>
          <w:trHeight w:val="330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83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225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339889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8745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20,00</w:t>
            </w:r>
          </w:p>
        </w:tc>
        <w:tc>
          <w:tcPr>
            <w:tcW w:w="943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0395,00</w:t>
            </w:r>
          </w:p>
        </w:tc>
        <w:tc>
          <w:tcPr>
            <w:tcW w:w="943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240,00</w:t>
            </w:r>
          </w:p>
        </w:tc>
        <w:tc>
          <w:tcPr>
            <w:tcW w:w="1132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250777,00</w:t>
            </w:r>
          </w:p>
        </w:tc>
        <w:tc>
          <w:tcPr>
            <w:tcW w:w="1038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80009,0</w:t>
            </w:r>
          </w:p>
        </w:tc>
      </w:tr>
      <w:tr w:rsidR="00560556" w:rsidRPr="00560556" w:rsidTr="00560556">
        <w:trPr>
          <w:trHeight w:val="330"/>
          <w:jc w:val="center"/>
        </w:trPr>
        <w:tc>
          <w:tcPr>
            <w:tcW w:w="943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8,00</w:t>
            </w:r>
          </w:p>
        </w:tc>
        <w:tc>
          <w:tcPr>
            <w:tcW w:w="943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93,00</w:t>
            </w:r>
          </w:p>
        </w:tc>
        <w:tc>
          <w:tcPr>
            <w:tcW w:w="943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82,67</w:t>
            </w:r>
          </w:p>
        </w:tc>
        <w:tc>
          <w:tcPr>
            <w:tcW w:w="1132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483385,13</w:t>
            </w:r>
          </w:p>
        </w:tc>
        <w:tc>
          <w:tcPr>
            <w:tcW w:w="1038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333,93</w:t>
            </w:r>
          </w:p>
        </w:tc>
      </w:tr>
    </w:tbl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  <w:r w:rsidRPr="00560556">
        <w:rPr>
          <w:rFonts w:ascii="Times New Roman" w:hAnsi="Times New Roman" w:cs="Times New Roman"/>
          <w:sz w:val="28"/>
          <w:szCs w:val="28"/>
        </w:rPr>
        <w:object w:dxaOrig="4260" w:dyaOrig="1650">
          <v:shape id="_x0000_i1044" type="#_x0000_t75" style="width:213pt;height:82.5pt" o:ole="" filled="t">
            <v:imagedata r:id="rId46" o:title=""/>
          </v:shape>
          <o:OLEObject Type="Embed" ProgID="Equation.DSMT4" ShapeID="_x0000_i1044" DrawAspect="Content" ObjectID="_1616913752" r:id="rId47"/>
        </w:object>
      </w:r>
    </w:p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  <w:r w:rsidRPr="00560556">
        <w:rPr>
          <w:rFonts w:ascii="Times New Roman" w:hAnsi="Times New Roman" w:cs="Times New Roman"/>
          <w:sz w:val="28"/>
          <w:szCs w:val="28"/>
        </w:rPr>
        <w:t>Получили уравнение линейной регрессии:</w:t>
      </w:r>
      <w:r w:rsidRPr="00560556">
        <w:rPr>
          <w:rFonts w:ascii="Times New Roman" w:hAnsi="Times New Roman" w:cs="Times New Roman"/>
          <w:sz w:val="28"/>
          <w:szCs w:val="28"/>
        </w:rPr>
        <w:tab/>
      </w:r>
    </w:p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  <w:r w:rsidRPr="00560556">
        <w:rPr>
          <w:rFonts w:ascii="Times New Roman" w:hAnsi="Times New Roman" w:cs="Times New Roman"/>
          <w:sz w:val="28"/>
          <w:szCs w:val="28"/>
        </w:rPr>
        <w:object w:dxaOrig="2235" w:dyaOrig="315">
          <v:shape id="_x0000_i1045" type="#_x0000_t75" style="width:111.75pt;height:15.75pt" o:ole="">
            <v:imagedata r:id="rId48" o:title=""/>
          </v:shape>
          <o:OLEObject Type="Embed" ProgID="Equation.DSMT4" ShapeID="_x0000_i1045" DrawAspect="Content" ObjectID="_1616913753" r:id="rId49"/>
        </w:object>
      </w:r>
    </w:p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  <w:r w:rsidRPr="00560556">
        <w:rPr>
          <w:rFonts w:ascii="Times New Roman" w:hAnsi="Times New Roman" w:cs="Times New Roman"/>
          <w:sz w:val="28"/>
          <w:szCs w:val="28"/>
        </w:rPr>
        <w:t xml:space="preserve">По найденной формуле вычислим теоретические значения численности и прогнозные значения численности рабочих на ближайшие 5 лет. Для этого вместо переменной </w:t>
      </w:r>
      <w:r w:rsidRPr="00560556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60556">
        <w:rPr>
          <w:rFonts w:ascii="Times New Roman" w:hAnsi="Times New Roman" w:cs="Times New Roman"/>
          <w:sz w:val="28"/>
          <w:szCs w:val="28"/>
        </w:rPr>
        <w:t xml:space="preserve"> будем подставлять значения от 1 до 20.</w:t>
      </w:r>
    </w:p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5000" w:type="pct"/>
        <w:tblLook w:val="04A0"/>
      </w:tblPr>
      <w:tblGrid>
        <w:gridCol w:w="3191"/>
        <w:gridCol w:w="3191"/>
        <w:gridCol w:w="3189"/>
      </w:tblGrid>
      <w:tr w:rsidR="00560556" w:rsidRPr="00560556" w:rsidTr="00560556">
        <w:trPr>
          <w:trHeight w:val="404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t</w:t>
            </w:r>
          </w:p>
        </w:tc>
        <w:tc>
          <w:tcPr>
            <w:tcW w:w="16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Y</w:t>
            </w:r>
          </w:p>
        </w:tc>
        <w:tc>
          <w:tcPr>
            <w:tcW w:w="16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Y</w:t>
            </w:r>
            <w:r w:rsidRPr="0009016C">
              <w:rPr>
                <w:rFonts w:ascii="Times New Roman" w:hAnsi="Times New Roman" w:cs="Times New Roman"/>
                <w:b/>
                <w:vertAlign w:val="subscript"/>
              </w:rPr>
              <w:t>теор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4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71,78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37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60,52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2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49,27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17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38,01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38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26,76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51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15,51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4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04,25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25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93,00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93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81,75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81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70,49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78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59,24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82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47,99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97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36,73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95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25,48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83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14,23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lastRenderedPageBreak/>
              <w:t>16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 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602,97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17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 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591,72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18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 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580,46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19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 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569,21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20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 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557,96</w:t>
            </w:r>
          </w:p>
        </w:tc>
      </w:tr>
    </w:tbl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9016C" w:rsidRDefault="0009016C" w:rsidP="00560556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9016C" w:rsidRDefault="0009016C" w:rsidP="00560556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9016C" w:rsidRDefault="0009016C" w:rsidP="00560556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  <w:r w:rsidRPr="00560556">
        <w:rPr>
          <w:rFonts w:ascii="Times New Roman" w:hAnsi="Times New Roman" w:cs="Times New Roman"/>
          <w:sz w:val="28"/>
          <w:szCs w:val="28"/>
        </w:rPr>
        <w:t>Вынесем значения на график.</w:t>
      </w:r>
    </w:p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  <w:r w:rsidRPr="0056055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267325" cy="4191000"/>
            <wp:effectExtent l="0" t="0" r="9525" b="19050"/>
            <wp:docPr id="13" name="Диаграмма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0"/>
              </a:graphicData>
            </a:graphic>
          </wp:inline>
        </w:drawing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96501" w:rsidRDefault="00296501" w:rsidP="00560556">
      <w:pPr>
        <w:rPr>
          <w:rFonts w:ascii="Times New Roman" w:hAnsi="Times New Roman" w:cs="Times New Roman"/>
          <w:sz w:val="28"/>
          <w:szCs w:val="28"/>
        </w:rPr>
      </w:pPr>
    </w:p>
    <w:p w:rsidR="00560556" w:rsidRDefault="00560556" w:rsidP="00560556">
      <w:pPr>
        <w:rPr>
          <w:rFonts w:ascii="Times New Roman" w:hAnsi="Times New Roman" w:cs="Times New Roman"/>
          <w:sz w:val="28"/>
          <w:szCs w:val="28"/>
        </w:rPr>
      </w:pPr>
    </w:p>
    <w:p w:rsidR="00560556" w:rsidRDefault="00560556" w:rsidP="00560556">
      <w:pPr>
        <w:rPr>
          <w:rFonts w:ascii="Times New Roman" w:hAnsi="Times New Roman" w:cs="Times New Roman"/>
          <w:sz w:val="28"/>
          <w:szCs w:val="28"/>
        </w:rPr>
      </w:pPr>
    </w:p>
    <w:p w:rsidR="00560556" w:rsidRDefault="00560556" w:rsidP="00560556">
      <w:pPr>
        <w:rPr>
          <w:rFonts w:ascii="Times New Roman" w:hAnsi="Times New Roman" w:cs="Times New Roman"/>
          <w:sz w:val="28"/>
          <w:szCs w:val="28"/>
        </w:rPr>
      </w:pPr>
    </w:p>
    <w:p w:rsidR="00560556" w:rsidRDefault="00560556" w:rsidP="00560556">
      <w:pPr>
        <w:rPr>
          <w:rFonts w:ascii="Times New Roman" w:hAnsi="Times New Roman" w:cs="Times New Roman"/>
          <w:sz w:val="28"/>
          <w:szCs w:val="28"/>
        </w:rPr>
      </w:pPr>
    </w:p>
    <w:p w:rsidR="0009016C" w:rsidRDefault="0009016C" w:rsidP="00560556">
      <w:pPr>
        <w:rPr>
          <w:rFonts w:ascii="Times New Roman" w:hAnsi="Times New Roman" w:cs="Times New Roman"/>
          <w:sz w:val="28"/>
          <w:szCs w:val="28"/>
        </w:rPr>
      </w:pPr>
    </w:p>
    <w:p w:rsidR="0009016C" w:rsidRDefault="0009016C" w:rsidP="00560556">
      <w:pPr>
        <w:rPr>
          <w:rFonts w:ascii="Times New Roman" w:hAnsi="Times New Roman" w:cs="Times New Roman"/>
          <w:sz w:val="28"/>
          <w:szCs w:val="28"/>
        </w:rPr>
      </w:pPr>
    </w:p>
    <w:p w:rsidR="0009016C" w:rsidRDefault="0009016C" w:rsidP="00560556">
      <w:pPr>
        <w:rPr>
          <w:rFonts w:ascii="Times New Roman" w:hAnsi="Times New Roman" w:cs="Times New Roman"/>
          <w:sz w:val="28"/>
          <w:szCs w:val="28"/>
        </w:rPr>
      </w:pPr>
    </w:p>
    <w:p w:rsidR="0009016C" w:rsidRDefault="0009016C" w:rsidP="00560556">
      <w:pPr>
        <w:rPr>
          <w:rFonts w:ascii="Times New Roman" w:hAnsi="Times New Roman" w:cs="Times New Roman"/>
          <w:sz w:val="28"/>
          <w:szCs w:val="28"/>
        </w:rPr>
      </w:pPr>
    </w:p>
    <w:p w:rsidR="0009016C" w:rsidRDefault="0009016C" w:rsidP="00560556">
      <w:pPr>
        <w:rPr>
          <w:rFonts w:ascii="Times New Roman" w:hAnsi="Times New Roman" w:cs="Times New Roman"/>
          <w:sz w:val="28"/>
          <w:szCs w:val="28"/>
        </w:rPr>
      </w:pPr>
    </w:p>
    <w:p w:rsidR="0009016C" w:rsidRDefault="0009016C" w:rsidP="00560556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D45FA8" w:rsidRPr="00296501" w:rsidRDefault="00D45FA8" w:rsidP="00D45FA8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6501">
        <w:rPr>
          <w:rFonts w:ascii="Times New Roman" w:hAnsi="Times New Roman" w:cs="Times New Roman"/>
          <w:b/>
          <w:sz w:val="28"/>
          <w:szCs w:val="28"/>
        </w:rPr>
        <w:t>Задача 2.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Во время выборочной проверки было установлено, что продолжительность одной покупки в кондитерском отделе магазина была такой: (секунды).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7 70 82 81 81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2 75 80 71 80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1 89 75 67 78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3 76 78 73 76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2 69 61 66 84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72 74 82 82 76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</w:p>
    <w:p w:rsidR="0095320C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lastRenderedPageBreak/>
        <w:t>Построить интервальный вариационный ряд распределения покупок по продолжительности, создав 4 группы с одинаковыми интервалами. Обозначить элементы ряда. Изобразить его графически, сделать вывод.</w:t>
      </w:r>
    </w:p>
    <w:p w:rsid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Определяем элементы ряда распределения: варианты, частоты, накопленные частоты.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Но прежде рассчитаем границы 4 заданных групп с одинаковыми интервалами: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Величину интервала определим по формуле </w:t>
      </w:r>
      <w:r w:rsidRPr="00D45FA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14300" cy="209550"/>
            <wp:effectExtent l="0" t="0" r="0" b="0"/>
            <wp:docPr id="2" name="Рисунок 2" descr="http://zadachi-ru.com.ua/images/image006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zadachi-ru.com.ua/images/image006_5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5FA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895350" cy="400050"/>
            <wp:effectExtent l="0" t="0" r="0" b="0"/>
            <wp:docPr id="1" name="Рисунок 1" descr="http://zadachi-ru.com.ua/images/image007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zadachi-ru.com.ua/images/image007_5.png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5FA8">
        <w:rPr>
          <w:rFonts w:ascii="Times New Roman" w:hAnsi="Times New Roman" w:cs="Times New Roman"/>
          <w:sz w:val="28"/>
          <w:szCs w:val="28"/>
        </w:rPr>
        <w:t>.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В нашем случае 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D45FA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895350" cy="400050"/>
            <wp:effectExtent l="0" t="0" r="0" b="0"/>
            <wp:docPr id="3" name="Рисунок 3" descr="http://zadachi-ru.com.ua/images/image008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zadachi-ru.com.ua/images/image008_4.png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Границы групп соответственно равны: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I 61+7=68 (61-68)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II 68+7=75 (68-75)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III 75+7=82 (75-82)</w:t>
      </w:r>
    </w:p>
    <w:p w:rsid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IV 82+7=89 (82-89)</w:t>
      </w:r>
    </w:p>
    <w:tbl>
      <w:tblPr>
        <w:tblW w:w="0" w:type="auto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4A0"/>
      </w:tblPr>
      <w:tblGrid>
        <w:gridCol w:w="3950"/>
        <w:gridCol w:w="1409"/>
        <w:gridCol w:w="1854"/>
        <w:gridCol w:w="2158"/>
      </w:tblGrid>
      <w:tr w:rsidR="00D45FA8" w:rsidRPr="00D45FA8" w:rsidTr="00D45FA8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Группы покупок по продолжительности, сек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Число покупо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В процентах к итогу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Накопленные частоты</w:t>
            </w:r>
          </w:p>
        </w:tc>
      </w:tr>
      <w:tr w:rsidR="00D45FA8" w:rsidRPr="00D45FA8" w:rsidTr="00D45FA8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61-6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D45FA8" w:rsidRPr="00D45FA8" w:rsidTr="00D45FA8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68-7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D45FA8" w:rsidRPr="00D45FA8" w:rsidTr="00D45FA8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75-8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53,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</w:tr>
      <w:tr w:rsidR="00D45FA8" w:rsidRPr="00D45FA8" w:rsidTr="00D45FA8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82-8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6,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</w:tr>
      <w:tr w:rsidR="00D45FA8" w:rsidRPr="00D45FA8" w:rsidTr="00D45FA8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D45FA8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</w:tr>
    </w:tbl>
    <w:p w:rsid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</w:p>
    <w:p w:rsid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Теперь графически отобразим наш интервальный вариационный ряд в виде гистограммы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45FA8" w:rsidRPr="00D45FA8" w:rsidRDefault="00AC6E59" w:rsidP="00D45FA8">
      <w:pPr>
        <w:rPr>
          <w:rFonts w:ascii="Times New Roman" w:hAnsi="Times New Roman" w:cs="Times New Roman"/>
          <w:sz w:val="28"/>
          <w:szCs w:val="28"/>
        </w:rPr>
      </w:pPr>
      <w:r w:rsidRPr="00AC6E59">
        <w:rPr>
          <w:noProof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10" o:spid="_x0000_s1026" type="#_x0000_t202" style="position:absolute;margin-left:48.45pt;margin-top:10.4pt;width:20.25pt;height:21.75pt;z-index:251664384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" fillcolor="white [3201]" strokecolor="white [3212]" strokeweight=".5pt">
            <v:textbox>
              <w:txbxContent>
                <w:p w:rsidR="00D45FA8" w:rsidRDefault="00D45FA8">
                  <w:r>
                    <w:t>У</w:t>
                  </w:r>
                </w:p>
              </w:txbxContent>
            </v:textbox>
          </v:shape>
        </w:pict>
      </w:r>
      <w:r w:rsidRPr="00AC6E59">
        <w:rPr>
          <w:noProof/>
          <w:lang w:eastAsia="ru-RU"/>
        </w:rPr>
        <w:pict>
          <v:shape id="Поле 9" o:spid="_x0000_s1027" type="#_x0000_t202" style="position:absolute;margin-left:361.95pt;margin-top:225.65pt;width:21.75pt;height:22.5pt;z-index:251663360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" fillcolor="white [3201]" strokecolor="white [3212]" strokeweight=".5pt">
            <v:textbox>
              <w:txbxContent>
                <w:p w:rsidR="00D45FA8" w:rsidRDefault="00D45FA8">
                  <w:r>
                    <w:t>Х</w:t>
                  </w:r>
                </w:p>
              </w:txbxContent>
            </v:textbox>
          </v:shape>
        </w:pict>
      </w:r>
      <w:r w:rsidRPr="00AC6E59">
        <w:rPr>
          <w:noProof/>
          <w:lang w:eastAsia="ru-RU"/>
        </w:rPr>
        <w:pict>
          <v:shape id="Поле 8" o:spid="_x0000_s1028" type="#_x0000_t202" style="position:absolute;margin-left:281.7pt;margin-top:251.9pt;width:169.5pt;height:33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" fillcolor="white [3201]" strokecolor="white [3212]" strokeweight=".5pt">
            <v:textbox>
              <w:txbxContent>
                <w:p w:rsidR="00D45FA8" w:rsidRDefault="00D45FA8">
                  <w:r>
                    <w:t>Продолжительность покупок, сек</w:t>
                  </w:r>
                </w:p>
              </w:txbxContent>
            </v:textbox>
          </v:shape>
        </w:pict>
      </w:r>
      <w:r w:rsidRPr="00AC6E59">
        <w:rPr>
          <w:noProof/>
          <w:lang w:eastAsia="ru-RU"/>
        </w:rPr>
        <w:pict>
          <v:shape id="Поле 7" o:spid="_x0000_s1029" type="#_x0000_t202" style="position:absolute;margin-left:19.95pt;margin-top:32.15pt;width:42.75pt;height:34.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" fillcolor="white [3201]" strokecolor="white [3212]" strokeweight=".5pt">
            <v:textbox>
              <w:txbxContent>
                <w:p w:rsidR="00D45FA8" w:rsidRDefault="00D45FA8">
                  <w:r>
                    <w:t xml:space="preserve">        %</w:t>
                  </w:r>
                </w:p>
              </w:txbxContent>
            </v:textbox>
          </v:shape>
        </w:pict>
      </w:r>
      <w:r w:rsidRPr="00AC6E59">
        <w:rPr>
          <w:noProof/>
          <w:lang w:eastAsia="ru-RU"/>
        </w:rPr>
        <w:pict>
          <v:shape id="Поле 6" o:spid="_x0000_s1030" type="#_x0000_t202" style="position:absolute;margin-left:228.45pt;margin-top:80.9pt;width:101.25pt;height:35.25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" fillcolor="white [3201]" strokecolor="white [3212]" strokeweight=".5pt">
            <v:textbox>
              <w:txbxContent>
                <w:p w:rsidR="00D45FA8" w:rsidRDefault="00D45FA8"/>
              </w:txbxContent>
            </v:textbox>
          </v:shape>
        </w:pict>
      </w:r>
      <w:r w:rsidRPr="00AC6E59">
        <w:rPr>
          <w:noProof/>
          <w:lang w:eastAsia="ru-RU"/>
        </w:rPr>
        <w:pict>
          <v:shape id="Поле 5" o:spid="_x0000_s1031" type="#_x0000_t202" style="position:absolute;margin-left:361.95pt;margin-top:10.4pt;width:96.75pt;height:185.25pt;z-index:251659264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" fillcolor="white [3201]" strokecolor="white [3212]" strokeweight=".5pt">
            <v:textbox>
              <w:txbxContent>
                <w:p w:rsidR="00D45FA8" w:rsidRDefault="00D45FA8"/>
              </w:txbxContent>
            </v:textbox>
          </v:shape>
        </w:pict>
      </w:r>
      <w:r w:rsidR="00D45FA8">
        <w:rPr>
          <w:noProof/>
          <w:lang w:eastAsia="ru-RU"/>
        </w:rPr>
        <w:drawing>
          <wp:inline distT="0" distB="0" distL="0" distR="0">
            <wp:extent cx="5829300" cy="37242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29300" cy="3724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По таблице и графика можно сделать вывод о том, что преобладающее большинство покупок (16 или 53.3%) находится во временном интервале 75-82, сек.</w:t>
      </w:r>
    </w:p>
    <w:sectPr w:rsidR="00D45FA8" w:rsidRPr="00D45FA8" w:rsidSect="00AC6E59">
      <w:headerReference w:type="default" r:id="rId5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73C67" w:rsidRDefault="00973C67" w:rsidP="000B7B13">
      <w:pPr>
        <w:spacing w:after="0" w:line="240" w:lineRule="auto"/>
      </w:pPr>
      <w:r>
        <w:separator/>
      </w:r>
    </w:p>
  </w:endnote>
  <w:endnote w:type="continuationSeparator" w:id="0">
    <w:p w:rsidR="00973C67" w:rsidRDefault="00973C67" w:rsidP="000B7B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73C67" w:rsidRDefault="00973C67" w:rsidP="000B7B13">
      <w:pPr>
        <w:spacing w:after="0" w:line="240" w:lineRule="auto"/>
      </w:pPr>
      <w:r>
        <w:separator/>
      </w:r>
    </w:p>
  </w:footnote>
  <w:footnote w:type="continuationSeparator" w:id="0">
    <w:p w:rsidR="00973C67" w:rsidRDefault="00973C67" w:rsidP="000B7B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B7B13" w:rsidRDefault="000B7B13" w:rsidP="000B7B13">
    <w:pPr>
      <w:pStyle w:val="a5"/>
      <w:jc w:val="center"/>
      <w:rPr>
        <w:b/>
        <w:sz w:val="32"/>
        <w:szCs w:val="32"/>
      </w:rPr>
    </w:pPr>
    <w:bookmarkStart w:id="1" w:name="OLE_LINK15"/>
    <w:bookmarkStart w:id="2" w:name="OLE_LINK14"/>
    <w:bookmarkStart w:id="3" w:name="OLE_LINK13"/>
    <w:bookmarkStart w:id="4" w:name="_Hlk3275872"/>
    <w:bookmarkStart w:id="5" w:name="OLE_LINK12"/>
    <w:bookmarkStart w:id="6" w:name="OLE_LINK11"/>
    <w:bookmarkStart w:id="7" w:name="_Hlk3275855"/>
    <w:bookmarkStart w:id="8" w:name="OLE_LINK10"/>
    <w:bookmarkStart w:id="9" w:name="OLE_LINK9"/>
    <w:bookmarkStart w:id="10" w:name="_Hlk3275839"/>
    <w:bookmarkStart w:id="11" w:name="OLE_LINK8"/>
    <w:bookmarkStart w:id="12" w:name="OLE_LINK7"/>
    <w:bookmarkStart w:id="13" w:name="_Hlk3275827"/>
    <w:bookmarkStart w:id="14" w:name="OLE_LINK6"/>
    <w:bookmarkStart w:id="15" w:name="OLE_LINK5"/>
    <w:bookmarkStart w:id="16" w:name="_Hlk3275814"/>
    <w:bookmarkStart w:id="17" w:name="OLE_LINK4"/>
    <w:bookmarkStart w:id="18" w:name="OLE_LINK3"/>
    <w:bookmarkStart w:id="19" w:name="_Hlk3275812"/>
    <w:bookmarkStart w:id="20" w:name="OLE_LINK2"/>
    <w:bookmarkStart w:id="21" w:name="OLE_LINK1"/>
    <w:r>
      <w:rPr>
        <w:b/>
        <w:sz w:val="32"/>
        <w:szCs w:val="32"/>
      </w:rPr>
      <w:t xml:space="preserve">Работа выполнена авторами сайта </w:t>
    </w:r>
    <w:hyperlink r:id="rId1" w:history="1">
      <w:r>
        <w:rPr>
          <w:rStyle w:val="a9"/>
          <w:b/>
          <w:sz w:val="32"/>
          <w:szCs w:val="32"/>
        </w:rPr>
        <w:t>ДЦО.РФ</w:t>
      </w:r>
    </w:hyperlink>
  </w:p>
  <w:p w:rsidR="000B7B13" w:rsidRDefault="000B7B13" w:rsidP="000B7B13">
    <w:pPr>
      <w:pStyle w:val="4"/>
      <w:shd w:val="clear" w:color="auto" w:fill="FFFFFF"/>
      <w:spacing w:before="187" w:beforeAutospacing="0" w:after="187" w:afterAutospacing="0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 xml:space="preserve">Помощь с дистанционным обучением: </w:t>
    </w:r>
  </w:p>
  <w:p w:rsidR="000B7B13" w:rsidRDefault="000B7B13" w:rsidP="000B7B13">
    <w:pPr>
      <w:pStyle w:val="4"/>
      <w:shd w:val="clear" w:color="auto" w:fill="FFFFFF"/>
      <w:spacing w:before="187" w:beforeAutospacing="0" w:after="187" w:afterAutospacing="0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тесты, экзамены, сессия.</w:t>
    </w:r>
  </w:p>
  <w:p w:rsidR="000B7B13" w:rsidRDefault="000B7B13" w:rsidP="000B7B13">
    <w:pPr>
      <w:pStyle w:val="3"/>
      <w:shd w:val="clear" w:color="auto" w:fill="FFFFFF"/>
      <w:spacing w:before="0" w:beforeAutospacing="0" w:after="0" w:afterAutospacing="0"/>
      <w:ind w:right="94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Почта для заявок: </w:t>
    </w:r>
    <w:hyperlink r:id="rId2" w:history="1">
      <w:r>
        <w:rPr>
          <w:rStyle w:val="a9"/>
          <w:rFonts w:ascii="Helvetica" w:hAnsi="Helvetica" w:cs="Helvetica"/>
          <w:bCs w:val="0"/>
          <w:color w:val="337AB7"/>
          <w:sz w:val="32"/>
          <w:szCs w:val="32"/>
        </w:rPr>
        <w:t>INFO@ДЦО.РФ</w:t>
      </w:r>
    </w:hyperlink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</w:p>
  <w:p w:rsidR="000B7B13" w:rsidRDefault="000B7B13">
    <w:pPr>
      <w:pStyle w:val="a5"/>
    </w:pPr>
  </w:p>
  <w:p w:rsidR="000B7B13" w:rsidRDefault="000B7B13">
    <w:pPr>
      <w:pStyle w:val="a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3166745"/>
    <w:multiLevelType w:val="multilevel"/>
    <w:tmpl w:val="02188C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77439"/>
    <w:rsid w:val="0009016C"/>
    <w:rsid w:val="000B7B13"/>
    <w:rsid w:val="0027260B"/>
    <w:rsid w:val="00296501"/>
    <w:rsid w:val="00560556"/>
    <w:rsid w:val="007828C3"/>
    <w:rsid w:val="00973C67"/>
    <w:rsid w:val="00977439"/>
    <w:rsid w:val="00AC6E59"/>
    <w:rsid w:val="00D45FA8"/>
    <w:rsid w:val="00FC77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6E59"/>
  </w:style>
  <w:style w:type="paragraph" w:styleId="3">
    <w:name w:val="heading 3"/>
    <w:basedOn w:val="a"/>
    <w:link w:val="30"/>
    <w:uiPriority w:val="9"/>
    <w:semiHidden/>
    <w:unhideWhenUsed/>
    <w:qFormat/>
    <w:rsid w:val="000B7B13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4">
    <w:name w:val="heading 4"/>
    <w:basedOn w:val="a"/>
    <w:link w:val="40"/>
    <w:uiPriority w:val="9"/>
    <w:semiHidden/>
    <w:unhideWhenUsed/>
    <w:qFormat/>
    <w:rsid w:val="000B7B13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45F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45FA8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0B7B1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0B7B13"/>
  </w:style>
  <w:style w:type="paragraph" w:styleId="a7">
    <w:name w:val="footer"/>
    <w:basedOn w:val="a"/>
    <w:link w:val="a8"/>
    <w:uiPriority w:val="99"/>
    <w:semiHidden/>
    <w:unhideWhenUsed/>
    <w:rsid w:val="000B7B1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semiHidden/>
    <w:rsid w:val="000B7B13"/>
  </w:style>
  <w:style w:type="character" w:customStyle="1" w:styleId="30">
    <w:name w:val="Заголовок 3 Знак"/>
    <w:basedOn w:val="a0"/>
    <w:link w:val="3"/>
    <w:uiPriority w:val="9"/>
    <w:semiHidden/>
    <w:rsid w:val="000B7B13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0B7B1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9">
    <w:name w:val="Hyperlink"/>
    <w:basedOn w:val="a0"/>
    <w:uiPriority w:val="99"/>
    <w:semiHidden/>
    <w:unhideWhenUsed/>
    <w:rsid w:val="000B7B13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45F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45FA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94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40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7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44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38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9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19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chart" Target="charts/chart1.xml"/><Relationship Id="rId55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5.png"/><Relationship Id="rId58" Type="http://schemas.microsoft.com/office/2007/relationships/stylesWithEffects" Target="stylesWithEffects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png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&#1055;&#1083;&#1102;&#1089;+++\RAINBOW\&#1069;&#1082;&#1086;&#1085;&#1086;&#1084;&#1077;&#1090;&#1088;&#1080;&#1082;&#1072;\&#1064;&#1072;&#1073;&#1083;&#1086;&#1085;&#1085;.xlsx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trendline>
            <c:trendlineType val="linear"/>
            <c:dispRSqr val="1"/>
            <c:dispEq val="1"/>
            <c:trendlineLbl>
              <c:layout>
                <c:manualLayout>
                  <c:x val="-0.43979177602799652"/>
                  <c:y val="-9.9689368725816574E-2"/>
                </c:manualLayout>
              </c:layout>
              <c:numFmt formatCode="General" sourceLinked="0"/>
            </c:trendlineLbl>
          </c:trendline>
          <c:xVal>
            <c:numRef>
              <c:f>'от t'!$A$109:$A$128</c:f>
              <c:numCache>
                <c:formatCode>General</c:formatCode>
                <c:ptCount val="2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</c:numCache>
            </c:numRef>
          </c:xVal>
          <c:yVal>
            <c:numRef>
              <c:f>'от t'!$B$109:$B$128</c:f>
              <c:numCache>
                <c:formatCode>0</c:formatCode>
                <c:ptCount val="20"/>
                <c:pt idx="0">
                  <c:v>746</c:v>
                </c:pt>
                <c:pt idx="1">
                  <c:v>737</c:v>
                </c:pt>
                <c:pt idx="2">
                  <c:v>726</c:v>
                </c:pt>
                <c:pt idx="3">
                  <c:v>717</c:v>
                </c:pt>
                <c:pt idx="4">
                  <c:v>738</c:v>
                </c:pt>
                <c:pt idx="5">
                  <c:v>751</c:v>
                </c:pt>
                <c:pt idx="6">
                  <c:v>746</c:v>
                </c:pt>
                <c:pt idx="7">
                  <c:v>725</c:v>
                </c:pt>
                <c:pt idx="8">
                  <c:v>693</c:v>
                </c:pt>
                <c:pt idx="9">
                  <c:v>681</c:v>
                </c:pt>
                <c:pt idx="10">
                  <c:v>678</c:v>
                </c:pt>
                <c:pt idx="11">
                  <c:v>682</c:v>
                </c:pt>
                <c:pt idx="12">
                  <c:v>597</c:v>
                </c:pt>
                <c:pt idx="13">
                  <c:v>595</c:v>
                </c:pt>
                <c:pt idx="14">
                  <c:v>583</c:v>
                </c:pt>
              </c:numCache>
            </c:numRef>
          </c:yVal>
        </c:ser>
        <c:ser>
          <c:idx val="1"/>
          <c:order val="1"/>
          <c:spPr>
            <a:ln w="28575">
              <a:noFill/>
            </a:ln>
          </c:spPr>
          <c:xVal>
            <c:numRef>
              <c:f>'от t'!$A$124:$A$128</c:f>
              <c:numCache>
                <c:formatCode>General</c:formatCode>
                <c:ptCount val="5"/>
                <c:pt idx="0">
                  <c:v>16</c:v>
                </c:pt>
                <c:pt idx="1">
                  <c:v>17</c:v>
                </c:pt>
                <c:pt idx="2">
                  <c:v>18</c:v>
                </c:pt>
                <c:pt idx="3">
                  <c:v>19</c:v>
                </c:pt>
                <c:pt idx="4">
                  <c:v>20</c:v>
                </c:pt>
              </c:numCache>
            </c:numRef>
          </c:xVal>
          <c:yVal>
            <c:numRef>
              <c:f>'от t'!$C$124:$C$128</c:f>
              <c:numCache>
                <c:formatCode>0.00</c:formatCode>
                <c:ptCount val="5"/>
                <c:pt idx="0">
                  <c:v>602.97142857142842</c:v>
                </c:pt>
                <c:pt idx="1">
                  <c:v>591.71785714285738</c:v>
                </c:pt>
                <c:pt idx="2">
                  <c:v>580.46428571428555</c:v>
                </c:pt>
                <c:pt idx="3">
                  <c:v>569.21071428571429</c:v>
                </c:pt>
                <c:pt idx="4">
                  <c:v>557.95714285714291</c:v>
                </c:pt>
              </c:numCache>
            </c:numRef>
          </c:yVal>
        </c:ser>
        <c:axId val="104424576"/>
        <c:axId val="104426112"/>
      </c:scatterChart>
      <c:valAx>
        <c:axId val="104424576"/>
        <c:scaling>
          <c:orientation val="minMax"/>
          <c:max val="20"/>
        </c:scaling>
        <c:axPos val="b"/>
        <c:numFmt formatCode="General" sourceLinked="1"/>
        <c:tickLblPos val="nextTo"/>
        <c:crossAx val="104426112"/>
        <c:crosses val="autoZero"/>
        <c:crossBetween val="midCat"/>
      </c:valAx>
      <c:valAx>
        <c:axId val="104426112"/>
        <c:scaling>
          <c:orientation val="minMax"/>
          <c:min val="500"/>
        </c:scaling>
        <c:axPos val="l"/>
        <c:numFmt formatCode="0" sourceLinked="1"/>
        <c:tickLblPos val="nextTo"/>
        <c:crossAx val="104424576"/>
        <c:crosses val="autoZero"/>
        <c:crossBetween val="midCat"/>
      </c:valAx>
    </c:plotArea>
    <c:plotVisOnly val="1"/>
    <c:dispBlanksAs val="gap"/>
  </c:chart>
  <c:externalData r:id="rId2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1077</Words>
  <Characters>6142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</dc:creator>
  <cp:keywords/>
  <dc:description/>
  <cp:lastModifiedBy>саша</cp:lastModifiedBy>
  <cp:revision>6</cp:revision>
  <dcterms:created xsi:type="dcterms:W3CDTF">2017-02-03T14:13:00Z</dcterms:created>
  <dcterms:modified xsi:type="dcterms:W3CDTF">2019-04-16T06:55:00Z</dcterms:modified>
</cp:coreProperties>
</file>